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8" r:id="rId2"/>
    <p:sldId id="261" r:id="rId3"/>
    <p:sldId id="269" r:id="rId4"/>
    <p:sldId id="268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92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939A0F5-C5FD-4BF7-B93B-004507FFACF7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6E3B917-375C-42FE-95B7-62DB0A98F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425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8BD39-A975-4FC3-A426-7F35B7287905}" type="slidenum">
              <a:rPr lang="en-US"/>
              <a:pPr/>
              <a:t>1</a:t>
            </a:fld>
            <a:endParaRPr 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BOX 3-3 FIGURE 1 Representations of two consensus sequences.</a:t>
            </a:r>
            <a:r>
              <a:rPr lang="en-US" dirty="0"/>
              <a:t> (a) P loop, an ATP-binding structure; (b) EF hand, a Ca</a:t>
            </a:r>
            <a:r>
              <a:rPr lang="en-US" baseline="30000" dirty="0"/>
              <a:t>2+</a:t>
            </a:r>
            <a:r>
              <a:rPr lang="en-US" dirty="0"/>
              <a:t>-binding structure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FD6049F-D0B8-43C1-A25B-D9CB22308000}" type="slidenum">
              <a:rPr lang="en-US" smtClean="0"/>
              <a:pPr eaLnBrk="1" hangingPunct="1"/>
              <a:t>13</a:t>
            </a:fld>
            <a:endParaRPr lang="en-US" smtClean="0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E1A8B6F-979D-4AA7-A8B7-5C6E4A9B920F}" type="slidenum">
              <a:rPr lang="en-US" smtClean="0"/>
              <a:pPr eaLnBrk="1" hangingPunct="1"/>
              <a:t>15</a:t>
            </a:fld>
            <a:endParaRPr lang="en-US" smtClean="0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687A48-20AD-40FB-BBD8-FD2B233401E8}" type="slidenum">
              <a:rPr lang="en-US" smtClean="0"/>
              <a:pPr eaLnBrk="1" hangingPunct="1"/>
              <a:t>16</a:t>
            </a:fld>
            <a:endParaRPr lang="en-US" smtClean="0"/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" pitchFamily="64" charset="0"/>
              </a:defRPr>
            </a:lvl1pPr>
            <a:lvl2pPr marL="785302" indent="-302039">
              <a:defRPr sz="2500">
                <a:solidFill>
                  <a:schemeClr val="tx1"/>
                </a:solidFill>
                <a:latin typeface="Times" pitchFamily="64" charset="0"/>
              </a:defRPr>
            </a:lvl2pPr>
            <a:lvl3pPr marL="1208157" indent="-241632">
              <a:defRPr sz="2500">
                <a:solidFill>
                  <a:schemeClr val="tx1"/>
                </a:solidFill>
                <a:latin typeface="Times" pitchFamily="64" charset="0"/>
              </a:defRPr>
            </a:lvl3pPr>
            <a:lvl4pPr marL="1691420" indent="-241632">
              <a:defRPr sz="2500">
                <a:solidFill>
                  <a:schemeClr val="tx1"/>
                </a:solidFill>
                <a:latin typeface="Times" pitchFamily="64" charset="0"/>
              </a:defRPr>
            </a:lvl4pPr>
            <a:lvl5pPr marL="2174684" indent="-241632">
              <a:defRPr sz="2500">
                <a:solidFill>
                  <a:schemeClr val="tx1"/>
                </a:solidFill>
                <a:latin typeface="Times" pitchFamily="64" charset="0"/>
              </a:defRPr>
            </a:lvl5pPr>
            <a:lvl6pPr marL="2657947" indent="-24163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" pitchFamily="64" charset="0"/>
              </a:defRPr>
            </a:lvl6pPr>
            <a:lvl7pPr marL="3141210" indent="-24163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" pitchFamily="64" charset="0"/>
              </a:defRPr>
            </a:lvl7pPr>
            <a:lvl8pPr marL="3624473" indent="-24163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" pitchFamily="64" charset="0"/>
              </a:defRPr>
            </a:lvl8pPr>
            <a:lvl9pPr marL="4107736" indent="-24163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" pitchFamily="64" charset="0"/>
              </a:defRPr>
            </a:lvl9pPr>
          </a:lstStyle>
          <a:p>
            <a:fld id="{E573F39D-469D-41AB-83E9-73AC58512A9F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b="1" smtClean="0"/>
              <a:t>FIGURE 4-5 Helix dipole.</a:t>
            </a:r>
            <a:r>
              <a:rPr lang="en-US" smtClean="0"/>
              <a:t> The electric dipole of a peptide bond (see Figure 4-2a) is transmitted along an </a:t>
            </a:r>
            <a:r>
              <a:rPr lang="en-US" smtClean="0">
                <a:latin typeface="Symbol" pitchFamily="18" charset="2"/>
                <a:sym typeface="Symbol" pitchFamily="18" charset="2"/>
              </a:rPr>
              <a:t>α</a:t>
            </a:r>
            <a:r>
              <a:rPr lang="en-US" smtClean="0"/>
              <a:t>-helical segment through the intrachain hydrogen bonds, resulting in an overall helix dipole. In this illustration, the amino and carbonyl constituents of each peptide bond are indicated by + and </a:t>
            </a:r>
            <a:r>
              <a:rPr lang="en-US" i="1" smtClean="0"/>
              <a:t>–</a:t>
            </a:r>
            <a:r>
              <a:rPr lang="en-US" smtClean="0"/>
              <a:t> symbols, respectively. Non-hydrogen-bonded amino and carbonyl constituents of the peptide bonds near each end of the </a:t>
            </a:r>
            <a:r>
              <a:rPr lang="en-US" smtClean="0">
                <a:latin typeface="Symbol" pitchFamily="18" charset="2"/>
                <a:sym typeface="Symbol" pitchFamily="18" charset="2"/>
              </a:rPr>
              <a:t>α</a:t>
            </a:r>
            <a:r>
              <a:rPr lang="en-US" smtClean="0"/>
              <a:t>-helical region are shown in red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29C24-1E76-4589-9F02-3D3B64760677}" type="slidenum">
              <a:rPr lang="en-US"/>
              <a:pPr/>
              <a:t>2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FIGURE 3-32 Evolutionary tree derived from amino acid sequence comparisons.</a:t>
            </a:r>
            <a:r>
              <a:rPr lang="en-US" dirty="0"/>
              <a:t> A bacterial evolutionary tree, based on the sequence divergence observed in the </a:t>
            </a:r>
            <a:r>
              <a:rPr lang="en-US" dirty="0" err="1"/>
              <a:t>GroEL</a:t>
            </a:r>
            <a:r>
              <a:rPr lang="en-US" dirty="0"/>
              <a:t> family of proteins. Also included in this tree (lower right) are the chloroplasts (chl.) of some nonbacterial species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543F27C-64B0-4269-885F-F7F1970CABD8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2654CE8-7F57-4BD2-8F66-5BCE95E65A88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EF32B42-5843-4030-82DC-F2D7CCFB4DD6}" type="slidenum">
              <a:rPr lang="en-US" smtClean="0"/>
              <a:pPr eaLnBrk="1" hangingPunct="1"/>
              <a:t>7</a:t>
            </a:fld>
            <a:endParaRPr lang="en-US" smtClean="0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CF9AB2F-5FF5-431C-A2D9-2041283BD13B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5D94B2-761B-4B11-83FC-FA89578ADBBA}" type="slidenum">
              <a:rPr lang="en-US" smtClean="0"/>
              <a:pPr eaLnBrk="1" hangingPunct="1"/>
              <a:t>9</a:t>
            </a:fld>
            <a:endParaRPr lang="en-US" smtClean="0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2E1C8A3-8965-42F2-8B26-076813281F1B}" type="slidenum">
              <a:rPr lang="en-US" smtClean="0"/>
              <a:pPr eaLnBrk="1" hangingPunct="1"/>
              <a:t>10</a:t>
            </a:fld>
            <a:endParaRPr lang="en-US" smtClean="0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F1165F9-27CE-4767-86F4-1BDC4AD9F109}" type="slidenum">
              <a:rPr lang="en-US" smtClean="0"/>
              <a:pPr eaLnBrk="1" hangingPunct="1"/>
              <a:t>11</a:t>
            </a:fld>
            <a:endParaRPr lang="en-US" smtClean="0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smtClean="0"/>
              <a:t>FIGURE 4-2c The planar peptide group.</a:t>
            </a:r>
            <a:r>
              <a:rPr lang="en-US" smtClean="0"/>
              <a:t> (c) The atoms and planes defining </a:t>
            </a:r>
            <a:r>
              <a:rPr lang="en-US" smtClean="0">
                <a:latin typeface="Symbol" pitchFamily="18" charset="2"/>
                <a:sym typeface="Symbol" pitchFamily="18" charset="2"/>
              </a:rPr>
              <a:t>Ψ</a:t>
            </a:r>
            <a:r>
              <a:rPr lang="en-US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90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39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855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85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3438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422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684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357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410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792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717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92ADC-9A9B-40D7-99CD-C070E9C5F85B}" type="datetimeFigureOut">
              <a:rPr lang="en-US" smtClean="0"/>
              <a:t>1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9239C6-54F6-4DC6-9C1F-C6FD17E8B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53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box 3-03 fig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42"/>
          <a:stretch/>
        </p:blipFill>
        <p:spPr bwMode="auto">
          <a:xfrm>
            <a:off x="1066800" y="1600200"/>
            <a:ext cx="6870700" cy="4951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nsus sequences, showing conserved sites, may be represented in different wa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9903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fig_06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1615741"/>
            <a:ext cx="3435350" cy="5107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6592888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100" b="1"/>
              <a:t>Figure 6-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hough fixed along the amide bond, the backbone may rotate about the other bond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58800" y="1730041"/>
            <a:ext cx="2832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hedral angle: the angle between two planes</a:t>
            </a:r>
          </a:p>
        </p:txBody>
      </p:sp>
      <p:sp>
        <p:nvSpPr>
          <p:cNvPr id="6" name="Parallelogram 5"/>
          <p:cNvSpPr/>
          <p:nvPr/>
        </p:nvSpPr>
        <p:spPr>
          <a:xfrm rot="18875382">
            <a:off x="4047080" y="2651384"/>
            <a:ext cx="1152136" cy="894866"/>
          </a:xfrm>
          <a:prstGeom prst="parallelogram">
            <a:avLst>
              <a:gd name="adj" fmla="val 29983"/>
            </a:avLst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 rot="19198250">
            <a:off x="3275620" y="3343642"/>
            <a:ext cx="1215979" cy="894866"/>
          </a:xfrm>
          <a:prstGeom prst="parallelogram">
            <a:avLst>
              <a:gd name="adj" fmla="val 18899"/>
            </a:avLst>
          </a:prstGeom>
          <a:solidFill>
            <a:srgbClr val="7030A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 rot="19198250">
            <a:off x="3606384" y="4247613"/>
            <a:ext cx="1375374" cy="894866"/>
          </a:xfrm>
          <a:prstGeom prst="parallelogram">
            <a:avLst>
              <a:gd name="adj" fmla="val 39617"/>
            </a:avLst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5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figure 4-0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33551"/>
            <a:ext cx="4222750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2" descr="figure 4-02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04963"/>
            <a:ext cx="4162425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king down the C</a:t>
            </a:r>
            <a:r>
              <a:rPr lang="el-GR" i="1" baseline="-25000" dirty="0" smtClean="0">
                <a:sym typeface="Symbol"/>
              </a:rPr>
              <a:t></a:t>
            </a:r>
            <a:r>
              <a:rPr lang="en-US" dirty="0" smtClean="0"/>
              <a:t>-X bond, the value of </a:t>
            </a:r>
            <a:r>
              <a:rPr lang="el-GR" i="1" dirty="0" smtClean="0">
                <a:latin typeface="Times New Roman"/>
                <a:cs typeface="Times New Roman"/>
                <a:sym typeface="Symbol"/>
              </a:rPr>
              <a:t></a:t>
            </a:r>
            <a:r>
              <a:rPr lang="en-US" dirty="0" smtClean="0">
                <a:latin typeface="+mn-lt"/>
                <a:cs typeface="Times New Roman"/>
                <a:sym typeface="Symbol"/>
              </a:rPr>
              <a:t> or </a:t>
            </a:r>
            <a:r>
              <a:rPr lang="el-GR" i="1" dirty="0" smtClean="0">
                <a:latin typeface="Times New Roman"/>
                <a:cs typeface="Times New Roman"/>
                <a:sym typeface="Symbol"/>
              </a:rPr>
              <a:t></a:t>
            </a:r>
            <a:r>
              <a:rPr lang="en-US" dirty="0" smtClean="0"/>
              <a:t> increases as the rear group rotates C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13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values of </a:t>
            </a:r>
            <a:r>
              <a:rPr lang="el-GR" i="1" dirty="0">
                <a:latin typeface="Times New Roman"/>
                <a:cs typeface="Times New Roman"/>
                <a:sym typeface="Symbol"/>
              </a:rPr>
              <a:t></a:t>
            </a:r>
            <a:r>
              <a:rPr lang="en-US" dirty="0">
                <a:cs typeface="Times New Roman"/>
                <a:sym typeface="Symbol"/>
              </a:rPr>
              <a:t> </a:t>
            </a:r>
            <a:r>
              <a:rPr lang="en-US" dirty="0" smtClean="0">
                <a:cs typeface="Times New Roman"/>
                <a:sym typeface="Symbol"/>
              </a:rPr>
              <a:t>and </a:t>
            </a:r>
            <a:r>
              <a:rPr lang="el-GR" i="1" dirty="0">
                <a:latin typeface="Times New Roman"/>
                <a:cs typeface="Times New Roman"/>
                <a:sym typeface="Symbol"/>
              </a:rPr>
              <a:t></a:t>
            </a:r>
            <a:r>
              <a:rPr lang="en-US" dirty="0" smtClean="0"/>
              <a:t> correspond to overlap of atoms (steric clashes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1500" y="1854200"/>
            <a:ext cx="36343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Ex: Backbone-backbone clash</a:t>
            </a:r>
          </a:p>
          <a:p>
            <a:pPr algn="ctr"/>
            <a:r>
              <a:rPr lang="en-US" sz="2000" dirty="0" smtClean="0"/>
              <a:t>0</a:t>
            </a:r>
            <a:r>
              <a:rPr lang="en-US" sz="2000" dirty="0" smtClean="0">
                <a:sym typeface="Symbol"/>
              </a:rPr>
              <a:t></a:t>
            </a:r>
            <a:r>
              <a:rPr lang="en-US" sz="2000" dirty="0" smtClean="0"/>
              <a:t>, 180</a:t>
            </a:r>
            <a:r>
              <a:rPr lang="en-US" sz="2000" dirty="0" smtClean="0">
                <a:sym typeface="Symbol"/>
              </a:rPr>
              <a:t>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4851400" y="1854200"/>
            <a:ext cx="36776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Ex: Backbone-side chain clash</a:t>
            </a:r>
          </a:p>
          <a:p>
            <a:pPr algn="ctr"/>
            <a:r>
              <a:rPr lang="en-US" sz="2000" dirty="0" smtClean="0"/>
              <a:t>120</a:t>
            </a:r>
            <a:r>
              <a:rPr lang="en-US" sz="2000" dirty="0" smtClean="0">
                <a:sym typeface="Symbol"/>
              </a:rPr>
              <a:t></a:t>
            </a:r>
            <a:r>
              <a:rPr lang="en-US" sz="2000" dirty="0" smtClean="0"/>
              <a:t>, 180</a:t>
            </a:r>
            <a:r>
              <a:rPr lang="en-US" sz="2000" dirty="0" smtClean="0">
                <a:sym typeface="Symbol"/>
              </a:rPr>
              <a:t></a:t>
            </a:r>
            <a:endParaRPr lang="en-US" sz="20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59985"/>
              </p:ext>
            </p:extLst>
          </p:nvPr>
        </p:nvGraphicFramePr>
        <p:xfrm>
          <a:off x="745942" y="2651125"/>
          <a:ext cx="3370986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1756781" imgH="1630464" progId="ChemDraw.Document.6.0">
                  <p:embed/>
                </p:oleObj>
              </mc:Choice>
              <mc:Fallback>
                <p:oleObj name="CS ChemDraw Drawing" r:id="rId3" imgW="1756781" imgH="16304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942" y="2651125"/>
                        <a:ext cx="3370986" cy="312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 rot="20040725">
            <a:off x="914400" y="3213100"/>
            <a:ext cx="1600200" cy="838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8842221">
            <a:off x="6693477" y="4203244"/>
            <a:ext cx="2085132" cy="11706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568681"/>
              </p:ext>
            </p:extLst>
          </p:nvPr>
        </p:nvGraphicFramePr>
        <p:xfrm>
          <a:off x="5008754" y="3146663"/>
          <a:ext cx="3362902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5" imgW="1162286" imgH="837660" progId="ChemDraw.Document.6.0">
                  <p:embed/>
                </p:oleObj>
              </mc:Choice>
              <mc:Fallback>
                <p:oleObj name="CS ChemDraw Drawing" r:id="rId5" imgW="1162286" imgH="837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8754" y="3146663"/>
                        <a:ext cx="3362902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48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fig_06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1508672"/>
            <a:ext cx="5270500" cy="536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6592888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100" b="1"/>
              <a:t>Figure 6-6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Ramachandran</a:t>
            </a:r>
            <a:r>
              <a:rPr lang="en-US" dirty="0" smtClean="0"/>
              <a:t> plot depicts favorable, allowed, and disallowed backbone ang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461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uling, Corey, and Herman Branson predicted the major secondary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35200"/>
            <a:ext cx="3564417" cy="4051299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They considered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/>
              <a:t>Planarity of peptide bon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/>
              <a:t>Measured bond lengths and angles within the peptide plan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/>
              <a:t>Allowed </a:t>
            </a:r>
            <a:r>
              <a:rPr lang="el-GR" sz="2000" i="1" dirty="0">
                <a:latin typeface="Times New Roman"/>
                <a:cs typeface="Times New Roman"/>
                <a:sym typeface="Symbol"/>
              </a:rPr>
              <a:t></a:t>
            </a:r>
            <a:r>
              <a:rPr lang="en-US" sz="2000" dirty="0">
                <a:cs typeface="Times New Roman"/>
                <a:sym typeface="Symbol"/>
              </a:rPr>
              <a:t> and </a:t>
            </a:r>
            <a:r>
              <a:rPr lang="el-GR" sz="2000" i="1" dirty="0">
                <a:latin typeface="Times New Roman"/>
                <a:cs typeface="Times New Roman"/>
                <a:sym typeface="Symbol"/>
              </a:rPr>
              <a:t></a:t>
            </a:r>
            <a:r>
              <a:rPr lang="en-US" sz="2000" dirty="0"/>
              <a:t> dihedral ang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/>
              <a:t>Favorable hydrogen-bonding arrangements of backbone </a:t>
            </a:r>
            <a:r>
              <a:rPr lang="en-US" sz="2000" dirty="0" smtClean="0"/>
              <a:t>groups</a:t>
            </a:r>
            <a:endParaRPr lang="en-US" sz="2000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217" y="2311400"/>
            <a:ext cx="4740340" cy="3069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497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fig_06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41" b="4832"/>
          <a:stretch>
            <a:fillRect/>
          </a:stretch>
        </p:blipFill>
        <p:spPr bwMode="auto">
          <a:xfrm rot="10800000">
            <a:off x="1371600" y="1400175"/>
            <a:ext cx="2209800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2" descr="fig_06_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8"/>
          <a:stretch>
            <a:fillRect/>
          </a:stretch>
        </p:blipFill>
        <p:spPr bwMode="auto">
          <a:xfrm rot="10800000">
            <a:off x="5457825" y="1395413"/>
            <a:ext cx="2873375" cy="538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l-GR" dirty="0" smtClean="0"/>
              <a:t>α</a:t>
            </a:r>
            <a:r>
              <a:rPr lang="en-US" dirty="0" smtClean="0"/>
              <a:t>-helix forms within a continuous </a:t>
            </a:r>
            <a:r>
              <a:rPr lang="en-US" dirty="0" err="1" smtClean="0"/>
              <a:t>strech</a:t>
            </a:r>
            <a:r>
              <a:rPr lang="en-US" dirty="0" smtClean="0"/>
              <a:t> of the polypeptide chai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492500" y="3479800"/>
            <a:ext cx="1560768" cy="1685558"/>
            <a:chOff x="3492500" y="3949700"/>
            <a:chExt cx="1560768" cy="1685558"/>
          </a:xfrm>
        </p:grpSpPr>
        <p:sp>
          <p:nvSpPr>
            <p:cNvPr id="2" name="Right Bracket 1"/>
            <p:cNvSpPr/>
            <p:nvPr/>
          </p:nvSpPr>
          <p:spPr>
            <a:xfrm>
              <a:off x="3492500" y="3949700"/>
              <a:ext cx="139700" cy="1685558"/>
            </a:xfrm>
            <a:prstGeom prst="righ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>
              <a:stCxn id="2" idx="2"/>
            </p:cNvCxnSpPr>
            <p:nvPr/>
          </p:nvCxnSpPr>
          <p:spPr>
            <a:xfrm>
              <a:off x="3632200" y="4792479"/>
              <a:ext cx="152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3746500" y="4609584"/>
              <a:ext cx="1306768" cy="10002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5.4 Å rise,</a:t>
              </a:r>
            </a:p>
            <a:p>
              <a:pPr algn="ctr"/>
              <a:r>
                <a:rPr lang="en-US" dirty="0" smtClean="0"/>
                <a:t>3.6 </a:t>
              </a:r>
              <a:r>
                <a:rPr lang="en-US" dirty="0" err="1" smtClean="0"/>
                <a:t>aa</a:t>
              </a:r>
              <a:r>
                <a:rPr lang="en-US" dirty="0" smtClean="0"/>
                <a:t>/turn</a:t>
              </a:r>
            </a:p>
            <a:p>
              <a:pPr algn="ctr"/>
              <a:endParaRPr lang="en-US" sz="400" dirty="0" smtClean="0"/>
            </a:p>
            <a:p>
              <a:pPr algn="ctr"/>
              <a:r>
                <a:rPr lang="en-US" dirty="0" smtClean="0">
                  <a:sym typeface="Symbol"/>
                </a:rPr>
                <a:t> 1.5 </a:t>
              </a:r>
              <a:r>
                <a:rPr lang="en-US" dirty="0" smtClean="0"/>
                <a:t>Å/</a:t>
              </a:r>
              <a:r>
                <a:rPr lang="en-US" dirty="0" err="1" smtClean="0"/>
                <a:t>aa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219199" y="1466334"/>
            <a:ext cx="8899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-term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672363" y="6305034"/>
            <a:ext cx="8899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-ter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89280" y="1835666"/>
            <a:ext cx="14542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ototypical </a:t>
            </a:r>
          </a:p>
          <a:p>
            <a:pPr algn="ctr"/>
            <a:r>
              <a:rPr lang="en-US" dirty="0" smtClean="0">
                <a:sym typeface="Symbol"/>
              </a:rPr>
              <a:t> = -57</a:t>
            </a:r>
          </a:p>
          <a:p>
            <a:pPr algn="ctr"/>
            <a:r>
              <a:rPr lang="el-GR" dirty="0" smtClean="0">
                <a:latin typeface="Times New Roman"/>
                <a:cs typeface="Times New Roman"/>
                <a:sym typeface="Symbol"/>
              </a:rPr>
              <a:t>ψ</a:t>
            </a:r>
            <a:r>
              <a:rPr lang="en-US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dirty="0" smtClean="0">
                <a:latin typeface="+mj-lt"/>
                <a:cs typeface="Times New Roman"/>
                <a:sym typeface="Symbol"/>
              </a:rPr>
              <a:t>= -47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30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box 4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1" y="1419126"/>
            <a:ext cx="6718299" cy="5438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fig_06_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41" b="4832"/>
          <a:stretch>
            <a:fillRect/>
          </a:stretch>
        </p:blipFill>
        <p:spPr bwMode="auto">
          <a:xfrm>
            <a:off x="6731002" y="1852563"/>
            <a:ext cx="1877352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77906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l-GR" dirty="0"/>
              <a:t>α</a:t>
            </a:r>
            <a:r>
              <a:rPr lang="en-US" dirty="0"/>
              <a:t>-helix </a:t>
            </a:r>
            <a:r>
              <a:rPr lang="en-US" dirty="0" smtClean="0"/>
              <a:t>is a right-handed hel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130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figure 4-0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2"/>
          <a:stretch/>
        </p:blipFill>
        <p:spPr bwMode="auto">
          <a:xfrm>
            <a:off x="4927600" y="1599024"/>
            <a:ext cx="2067964" cy="4925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α-Helices have a dipole moment, due to </a:t>
            </a:r>
            <a:r>
              <a:rPr lang="en-US" dirty="0" err="1" smtClean="0"/>
              <a:t>unbonded</a:t>
            </a:r>
            <a:r>
              <a:rPr lang="en-US" dirty="0" smtClean="0"/>
              <a:t> and aligned N-H and C=O groups</a:t>
            </a:r>
            <a:endParaRPr lang="en-US" dirty="0"/>
          </a:p>
        </p:txBody>
      </p:sp>
      <p:pic>
        <p:nvPicPr>
          <p:cNvPr id="4" name="Picture 2" descr="fig_06_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41" b="4832"/>
          <a:stretch>
            <a:fillRect/>
          </a:stretch>
        </p:blipFill>
        <p:spPr bwMode="auto">
          <a:xfrm rot="10800000">
            <a:off x="1866900" y="1570036"/>
            <a:ext cx="2046184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5475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 descr="figure 3-3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02"/>
          <a:stretch/>
        </p:blipFill>
        <p:spPr bwMode="auto">
          <a:xfrm>
            <a:off x="328612" y="1600201"/>
            <a:ext cx="8531225" cy="459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fferences between orthologous sequences suggest phylogenetic relationship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6324600"/>
            <a:ext cx="5443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ee calculated by comparing bacterial </a:t>
            </a:r>
            <a:r>
              <a:rPr lang="en-US" dirty="0" err="1" smtClean="0"/>
              <a:t>GroEL</a:t>
            </a:r>
            <a:r>
              <a:rPr lang="en-US" dirty="0" smtClean="0"/>
              <a:t> sequ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01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fig_05_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50" y="1494457"/>
            <a:ext cx="5626100" cy="5134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6592888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100" b="1">
                <a:ea typeface="ＭＳ Ｐゴシック" pitchFamily="34" charset="-128"/>
              </a:rPr>
              <a:t>Figure 5-23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/>
          </a:bodyPr>
          <a:lstStyle/>
          <a:p>
            <a:r>
              <a:rPr lang="en-US" dirty="0" smtClean="0"/>
              <a:t>Different proteins have different sequence requirements and evolve at different r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760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fig_05_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747837"/>
            <a:ext cx="5534788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0" y="6592888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100" b="1">
                <a:ea typeface="ＭＳ Ｐゴシック" pitchFamily="34" charset="-128"/>
              </a:rPr>
              <a:t>Figure 5-2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fferences between </a:t>
            </a:r>
            <a:r>
              <a:rPr lang="en-US" dirty="0" err="1" smtClean="0"/>
              <a:t>paralogous</a:t>
            </a:r>
            <a:r>
              <a:rPr lang="en-US" dirty="0" smtClean="0"/>
              <a:t> sequences predict gene duplication ev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25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nnectivity of functional groups in the protein backbone directs its conforma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04491"/>
              </p:ext>
            </p:extLst>
          </p:nvPr>
        </p:nvGraphicFramePr>
        <p:xfrm>
          <a:off x="0" y="2455863"/>
          <a:ext cx="911324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3" imgW="6647337" imgH="1107602" progId="ChemDraw.Document.6.0">
                  <p:embed/>
                </p:oleObj>
              </mc:Choice>
              <mc:Fallback>
                <p:oleObj name="CS ChemDraw Drawing" r:id="rId3" imgW="6647337" imgH="11076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455863"/>
                        <a:ext cx="9113245" cy="151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4102100" y="4000500"/>
            <a:ext cx="0" cy="457200"/>
          </a:xfrm>
          <a:prstGeom prst="straightConnector1">
            <a:avLst/>
          </a:prstGeom>
          <a:ln w="127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187700" y="4000500"/>
            <a:ext cx="0" cy="457200"/>
          </a:xfrm>
          <a:prstGeom prst="straightConnector1">
            <a:avLst/>
          </a:prstGeom>
          <a:ln w="127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90801" y="4438134"/>
            <a:ext cx="2133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/>
                </a:solidFill>
              </a:rPr>
              <a:t>Amide groups love to form H-bonds</a:t>
            </a:r>
            <a:endParaRPr lang="en-US" dirty="0">
              <a:solidFill>
                <a:schemeClr val="accent6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464300" y="2349500"/>
            <a:ext cx="254000" cy="215900"/>
          </a:xfrm>
          <a:prstGeom prst="straightConnector1">
            <a:avLst/>
          </a:prstGeom>
          <a:ln w="127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353300" y="3784600"/>
            <a:ext cx="254000" cy="215900"/>
          </a:xfrm>
          <a:prstGeom prst="straightConnector1">
            <a:avLst/>
          </a:prstGeom>
          <a:ln w="127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03901" y="4114968"/>
            <a:ext cx="2133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/>
                </a:solidFill>
              </a:rPr>
              <a:t>R-group direction disfavors certain conformations due to steric clashes</a:t>
            </a:r>
            <a:endParaRPr lang="en-US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8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uling &amp; Corey’s studies of </a:t>
            </a:r>
            <a:r>
              <a:rPr lang="en-US" dirty="0" err="1" smtClean="0"/>
              <a:t>oligopeptides</a:t>
            </a:r>
            <a:r>
              <a:rPr lang="en-US" dirty="0" smtClean="0"/>
              <a:t> revealed structural requirements of proteins</a:t>
            </a:r>
            <a:endParaRPr lang="en-US" dirty="0"/>
          </a:p>
        </p:txBody>
      </p:sp>
      <p:pic>
        <p:nvPicPr>
          <p:cNvPr id="7" name="Picture 2" descr="unnumbered 4 p115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3" y="1701799"/>
            <a:ext cx="3570452" cy="469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 descr="unnumbered 4 p11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2" y="1650999"/>
            <a:ext cx="3234155" cy="469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238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fig_06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763" y="1726490"/>
            <a:ext cx="6624637" cy="4866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0" y="6592888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100" b="1"/>
              <a:t>Figure 6-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studies of peptides revealed a planar amide group with a short C-N bo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97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igun_06_p1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2723581"/>
            <a:ext cx="7340600" cy="3167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6592888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100" b="1" dirty="0"/>
              <a:t>Page 127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sonance explains the double-bond character of the C-N amide bo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820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fig_06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24100"/>
            <a:ext cx="8531225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6592888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100" b="1"/>
              <a:t>Figure 6-3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tein backbone (main chain) is a connected series of peptide pla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77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3</TotalTime>
  <Words>514</Words>
  <Application>Microsoft Office PowerPoint</Application>
  <PresentationFormat>On-screen Show (4:3)</PresentationFormat>
  <Paragraphs>63</Paragraphs>
  <Slides>17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CS ChemDraw Drawing</vt:lpstr>
      <vt:lpstr>Consensus sequences, showing conserved sites, may be represented in different ways</vt:lpstr>
      <vt:lpstr>Differences between orthologous sequences suggest phylogenetic relationships</vt:lpstr>
      <vt:lpstr>Different proteins have different sequence requirements and evolve at different rates</vt:lpstr>
      <vt:lpstr>Differences between paralogous sequences predict gene duplication events</vt:lpstr>
      <vt:lpstr>The connectivity of functional groups in the protein backbone directs its conformations</vt:lpstr>
      <vt:lpstr>Pauling &amp; Corey’s studies of oligopeptides revealed structural requirements of proteins</vt:lpstr>
      <vt:lpstr>Structural studies of peptides revealed a planar amide group with a short C-N bond</vt:lpstr>
      <vt:lpstr>Resonance explains the double-bond character of the C-N amide bond</vt:lpstr>
      <vt:lpstr>The protein backbone (main chain) is a connected series of peptide planes</vt:lpstr>
      <vt:lpstr>Although fixed along the amide bond, the backbone may rotate about the other bonds</vt:lpstr>
      <vt:lpstr>Looking down the C-X bond, the value of  or  increases as the rear group rotates CW</vt:lpstr>
      <vt:lpstr>Some values of  and  correspond to overlap of atoms (steric clashes)</vt:lpstr>
      <vt:lpstr>The Ramachandran plot depicts favorable, allowed, and disallowed backbone angles</vt:lpstr>
      <vt:lpstr>Pauling, Corey, and Herman Branson predicted the major secondary structures</vt:lpstr>
      <vt:lpstr>The α-helix forms within a continuous strech of the polypeptide chain</vt:lpstr>
      <vt:lpstr>The α-helix is a right-handed helix</vt:lpstr>
      <vt:lpstr>α-Helices have a dipole moment, due to unbonded and aligned N-H and C=O group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becca</dc:creator>
  <cp:lastModifiedBy>Rebecca</cp:lastModifiedBy>
  <cp:revision>18</cp:revision>
  <cp:lastPrinted>2011-01-12T22:42:06Z</cp:lastPrinted>
  <dcterms:created xsi:type="dcterms:W3CDTF">2011-01-09T21:31:06Z</dcterms:created>
  <dcterms:modified xsi:type="dcterms:W3CDTF">2011-01-12T22:43:43Z</dcterms:modified>
</cp:coreProperties>
</file>